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066E0" w:rsidRDefault="004066E0" w:rsidP="004066E0">
      <w:pPr>
        <w:pStyle w:val="berschrift3"/>
        <w:numPr>
          <w:ilvl w:val="0"/>
          <w:numId w:val="0"/>
        </w:numPr>
        <w:rPr>
          <w:b w:val="0"/>
        </w:rPr>
      </w:pPr>
      <w:bookmarkStart w:id="0" w:name="_Toc274073346"/>
      <w:bookmarkStart w:id="1" w:name="_Toc289805632"/>
      <w:r>
        <w:t xml:space="preserve">1.3.3. </w:t>
      </w:r>
      <w:r w:rsidRPr="009800E0">
        <w:t>Permutationen</w:t>
      </w:r>
      <w:bookmarkEnd w:id="0"/>
      <w:bookmarkEnd w:id="1"/>
    </w:p>
    <w:p w:rsidR="004066E0" w:rsidRDefault="004066E0" w:rsidP="004066E0"/>
    <w:p w:rsidR="004066E0" w:rsidRDefault="004066E0" w:rsidP="004066E0">
      <w:pPr>
        <w:jc w:val="both"/>
      </w:pPr>
      <w:r>
        <w:t>Wie viele Möglichkeiten gibt es, aus den Ziffern 1 bis 6 sechsstellige Telefonnummern zu bilden, bei denen jede Ziffer nur einmal vorkommen darf?</w:t>
      </w:r>
    </w:p>
    <w:p w:rsidR="004066E0" w:rsidRDefault="004066E0" w:rsidP="004066E0">
      <w:pPr>
        <w:jc w:val="both"/>
      </w:pPr>
    </w:p>
    <w:p w:rsidR="004066E0" w:rsidRDefault="004066E0" w:rsidP="004066E0">
      <w:pPr>
        <w:jc w:val="both"/>
      </w:pPr>
      <w:r w:rsidRPr="000D2689">
        <w:t xml:space="preserve">Nach dem Urnenmodell bedeutet das, dass aus einer Urne, die </w:t>
      </w:r>
      <w:r>
        <w:t>n</w:t>
      </w:r>
      <w:r w:rsidRPr="000D2689">
        <w:t xml:space="preserve"> </w:t>
      </w:r>
      <w:r>
        <w:t xml:space="preserve">voneinander verschiedene </w:t>
      </w:r>
      <w:r w:rsidRPr="000D2689">
        <w:t xml:space="preserve">Kugeln enthält, </w:t>
      </w:r>
      <w:r>
        <w:t>alle Kugeln ohne</w:t>
      </w:r>
      <w:r w:rsidRPr="000D2689">
        <w:t xml:space="preserve"> Zurücklegen w</w:t>
      </w:r>
      <w:r>
        <w:t>erden</w:t>
      </w:r>
      <w:r w:rsidRPr="000D2689">
        <w:t xml:space="preserve">. </w:t>
      </w:r>
      <w:r>
        <w:t>Dabei kommt es auf die Reihenfolge der eintretenden Ergebnisse an.</w:t>
      </w:r>
    </w:p>
    <w:p w:rsidR="004066E0" w:rsidRDefault="004066E0" w:rsidP="004066E0">
      <w:pPr>
        <w:jc w:val="both"/>
      </w:pPr>
    </w:p>
    <w:p w:rsidR="004066E0" w:rsidRDefault="004066E0" w:rsidP="004066E0">
      <w:pPr>
        <w:jc w:val="both"/>
      </w:pPr>
      <w:r>
        <w:t>Ein „gedachtes“ Baumdiagramm liefert uns:</w:t>
      </w:r>
    </w:p>
    <w:p w:rsidR="004066E0" w:rsidRDefault="004066E0" w:rsidP="004066E0">
      <w:pPr>
        <w:numPr>
          <w:ilvl w:val="0"/>
          <w:numId w:val="21"/>
        </w:numPr>
        <w:jc w:val="both"/>
      </w:pPr>
      <w:r>
        <w:t>für die erste Stelle 6 Möglichkeiten,</w:t>
      </w:r>
    </w:p>
    <w:p w:rsidR="004066E0" w:rsidRDefault="004066E0" w:rsidP="004066E0">
      <w:pPr>
        <w:numPr>
          <w:ilvl w:val="0"/>
          <w:numId w:val="21"/>
        </w:numPr>
        <w:jc w:val="both"/>
      </w:pPr>
      <w:r>
        <w:t>für die zweite Stelle 5 Möglichkeiten,</w:t>
      </w:r>
    </w:p>
    <w:p w:rsidR="004066E0" w:rsidRDefault="004066E0" w:rsidP="004066E0">
      <w:pPr>
        <w:numPr>
          <w:ilvl w:val="0"/>
          <w:numId w:val="21"/>
        </w:numPr>
        <w:jc w:val="both"/>
      </w:pPr>
      <w:r>
        <w:t>…</w:t>
      </w:r>
    </w:p>
    <w:p w:rsidR="004066E0" w:rsidRDefault="004066E0" w:rsidP="004066E0">
      <w:pPr>
        <w:jc w:val="both"/>
      </w:pPr>
    </w:p>
    <w:p w:rsidR="004066E0" w:rsidRDefault="004066E0" w:rsidP="004066E0">
      <w:pPr>
        <w:jc w:val="both"/>
      </w:pPr>
      <w:r>
        <w:t>Es gibt also 6 · 5 · 4 · 3 · 2 · 1 = 6! = 720 Möglichkeiten.</w:t>
      </w:r>
    </w:p>
    <w:p w:rsidR="004066E0" w:rsidRDefault="004066E0" w:rsidP="004066E0">
      <w:pPr>
        <w:jc w:val="both"/>
      </w:pPr>
    </w:p>
    <w:p w:rsidR="004066E0" w:rsidRDefault="004066E0" w:rsidP="004066E0">
      <w:pPr>
        <w:pStyle w:val="Definition"/>
        <w:jc w:val="both"/>
      </w:pPr>
      <w:r>
        <w:t>DEF: Ist eine Menge mit n Elementen gegeben, so bezeichnet man die möglichen Anordnungen aller dieser Elemente als PERMUTATION.</w:t>
      </w:r>
    </w:p>
    <w:p w:rsidR="004066E0" w:rsidRDefault="004066E0" w:rsidP="004066E0">
      <w:pPr>
        <w:pStyle w:val="Definition"/>
        <w:jc w:val="both"/>
      </w:pPr>
    </w:p>
    <w:p w:rsidR="004066E0" w:rsidRDefault="004066E0" w:rsidP="004066E0">
      <w:pPr>
        <w:pStyle w:val="Merksatz"/>
      </w:pPr>
      <w:r>
        <w:sym w:font="Marlett" w:char="F034"/>
      </w:r>
      <w:r>
        <w:t>Permutationen ohne Wiederholung</w:t>
      </w:r>
      <w:r>
        <w:tab/>
      </w:r>
      <w:r>
        <w:br/>
        <w:t>Sind in einer Menge alle n Elemente untereinander verschieden, so gibt es n! Permutationen.</w:t>
      </w:r>
    </w:p>
    <w:p w:rsidR="004066E0" w:rsidRDefault="004066E0" w:rsidP="004066E0">
      <w:pPr>
        <w:jc w:val="both"/>
      </w:pPr>
    </w:p>
    <w:p w:rsidR="004066E0" w:rsidRDefault="004066E0" w:rsidP="004066E0">
      <w:pPr>
        <w:jc w:val="both"/>
      </w:pPr>
      <w:r>
        <w:t>Wie viele Möglichkeiten gibt es, aus den Ziffern 2, 2, 2, 3 und 3 eine fünfstellige Zahl zu bilden?</w:t>
      </w:r>
    </w:p>
    <w:p w:rsidR="004066E0" w:rsidRDefault="004066E0" w:rsidP="004066E0">
      <w:pPr>
        <w:jc w:val="both"/>
      </w:pPr>
      <w:r w:rsidRPr="000D2689">
        <w:t xml:space="preserve">Nach dem Urnenmodell bedeutet das, dass aus einer Urne, die </w:t>
      </w:r>
      <w:r>
        <w:t>n</w:t>
      </w:r>
      <w:r w:rsidRPr="000D2689">
        <w:t xml:space="preserve"> </w:t>
      </w:r>
      <w:r>
        <w:t xml:space="preserve">Kugeln </w:t>
      </w:r>
      <w:r w:rsidRPr="000D2689">
        <w:t>enthält,</w:t>
      </w:r>
      <w:r>
        <w:t xml:space="preserve"> von denen einige Kugeln mehrfach auftreten können, alle Kugeln ohne</w:t>
      </w:r>
      <w:r w:rsidRPr="000D2689">
        <w:t xml:space="preserve"> Zurücklegen w</w:t>
      </w:r>
      <w:r>
        <w:t>erden</w:t>
      </w:r>
      <w:r w:rsidRPr="000D2689">
        <w:t xml:space="preserve">. </w:t>
      </w:r>
      <w:r>
        <w:t>Dabei kommt es auf die Reihenfolge der eintretenden Ergebnisse an.</w:t>
      </w:r>
    </w:p>
    <w:p w:rsidR="004066E0" w:rsidRDefault="004066E0" w:rsidP="004066E0">
      <w:pPr>
        <w:jc w:val="both"/>
      </w:pPr>
    </w:p>
    <w:p w:rsidR="004066E0" w:rsidRDefault="004066E0" w:rsidP="004066E0">
      <w:pPr>
        <w:pStyle w:val="Merksatz"/>
      </w:pPr>
      <w:r>
        <w:sym w:font="Marlett" w:char="F034"/>
      </w:r>
      <w:r>
        <w:t>Permutationen mit Wiederholung</w:t>
      </w:r>
      <w:r>
        <w:tab/>
      </w:r>
      <w:r>
        <w:br/>
        <w:t xml:space="preserve">Sind in einer Menge mit n Elementen r, s, t, … gleiche, so gibt es </w:t>
      </w:r>
      <w:r w:rsidR="00FE7A45" w:rsidRPr="00FE7A45">
        <w:rPr>
          <w:position w:val="-22"/>
        </w:rPr>
        <w:object w:dxaOrig="8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8.5pt" o:ole="">
            <v:imagedata r:id="rId6" o:title=""/>
          </v:shape>
          <o:OLEObject Type="Embed" ProgID="Equation.DSMT4" ShapeID="_x0000_i1025" DrawAspect="Content" ObjectID="_1598362494" r:id="rId7"/>
        </w:object>
      </w:r>
      <w:r>
        <w:t xml:space="preserve"> Permutationen.</w:t>
      </w:r>
    </w:p>
    <w:p w:rsidR="004066E0" w:rsidRDefault="004066E0" w:rsidP="004066E0">
      <w:pPr>
        <w:jc w:val="both"/>
      </w:pPr>
    </w:p>
    <w:p w:rsidR="004066E0" w:rsidRPr="00192A35" w:rsidRDefault="004066E0" w:rsidP="004066E0">
      <w:pPr>
        <w:jc w:val="both"/>
      </w:pPr>
      <w:r>
        <w:t xml:space="preserve">Es gibt 3 gleiche (2en) und 2 gleiche (3en) Elemente und damit </w:t>
      </w:r>
      <w:r w:rsidR="00FE7A45" w:rsidRPr="00FE7A45">
        <w:rPr>
          <w:position w:val="-22"/>
        </w:rPr>
        <w:object w:dxaOrig="920" w:dyaOrig="580">
          <v:shape id="_x0000_i1026" type="#_x0000_t75" style="width:46.5pt;height:28.5pt" o:ole="">
            <v:imagedata r:id="rId8" o:title=""/>
          </v:shape>
          <o:OLEObject Type="Embed" ProgID="Equation.DSMT4" ShapeID="_x0000_i1026" DrawAspect="Content" ObjectID="_1598362495" r:id="rId9"/>
        </w:object>
      </w:r>
      <w:r>
        <w:t xml:space="preserve"> Möglichkeiten.</w:t>
      </w:r>
    </w:p>
    <w:p w:rsidR="004066E0" w:rsidRDefault="004066E0" w:rsidP="004066E0"/>
    <w:p w:rsidR="0092782C" w:rsidRDefault="0092782C" w:rsidP="004F2BB4">
      <w:pPr>
        <w:rPr>
          <w:sz w:val="20"/>
        </w:rPr>
      </w:pPr>
    </w:p>
    <w:p w:rsidR="0092782C" w:rsidRDefault="0092782C" w:rsidP="004F2BB4">
      <w:pPr>
        <w:rPr>
          <w:sz w:val="20"/>
        </w:rPr>
      </w:pPr>
      <w:bookmarkStart w:id="2" w:name="_GoBack"/>
      <w:bookmarkEnd w:id="2"/>
    </w:p>
    <w:sectPr w:rsidR="0092782C" w:rsidSect="00D622D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7FED0ED0"/>
    <w:multiLevelType w:val="hybridMultilevel"/>
    <w:tmpl w:val="5BBE0846"/>
    <w:lvl w:ilvl="0" w:tplc="47584C24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2B1B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8E4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1B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4C8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BA3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6E0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F75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5E52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2F8F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B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39B5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596"/>
    <w:rsid w:val="00A75C61"/>
    <w:rsid w:val="00A77B7F"/>
    <w:rsid w:val="00A81629"/>
    <w:rsid w:val="00A83EBF"/>
    <w:rsid w:val="00A875C1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100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1BC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22DD"/>
    <w:rsid w:val="00D63D90"/>
    <w:rsid w:val="00D6553D"/>
    <w:rsid w:val="00D65D62"/>
    <w:rsid w:val="00D6698F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3802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A45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E8E0BCE-4AE6-4A3D-A467-DA738984B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E35494-614F-4921-8211-FFC1C65FCD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2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40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9-13T14:48:00Z</dcterms:created>
  <dcterms:modified xsi:type="dcterms:W3CDTF">2018-09-13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